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66" r:id="rId11"/>
    <p:sldId id="268" r:id="rId12"/>
    <p:sldId id="267" r:id="rId13"/>
    <p:sldId id="26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1764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51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223E8-034D-439C-8DEE-9CC4DA1FA8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B690DB-187A-48D9-861A-D2348E2A53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2A54CA-DBBA-4AC9-9BCB-1DA1C504E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4F6C8D-9F9D-4583-A6E4-022021BD0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9CD7D8-0407-43D8-9E22-E098C6BD9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18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0768D-D9D4-4387-88B5-53B9A7BAA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C126AD-F597-43F6-A406-9B0C44721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338A4D-9F61-4221-AD80-77BE71C01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E5463-72E1-4091-933B-C16580D65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7EE41-0E0C-4532-905B-EAAAA6943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78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8AEC73-2D33-4211-870D-DDD965F714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CE55C6-233D-47FD-8469-A761BAB4A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1F25B3-EACC-41F6-90BE-B28303F4C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753DC4-EE4E-42A3-B156-40C14171E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1C19C-DCB2-4073-9B79-80C782375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29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B3F37-2E6E-48CB-8B54-A0073172E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8AB80-EB3C-4491-9432-F0828AD6E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1ACA35-0E88-425E-A024-4ECF0A6BC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094F04-6510-452D-ADAF-3EAE08DD3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1EEA9-6007-4C17-9B6A-7098F10F6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97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141A0-985B-4701-B5DC-DF39B45DA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34D247-103A-4287-83CA-3FC1577BC4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7037C6-7352-4340-84A5-083314F52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594984-FA5C-45B8-A268-83F094A8C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CDF094-7D82-48B1-95D1-05A2906B0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293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7A963-6D43-4119-AA7E-12C656ECE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61D1C-4CF3-4864-AE64-68B40C0529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3739AF-EDDC-40B3-9F9C-053BE72A24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4CAA18-DF91-4FF5-8FB0-8F1B4876E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5EFED4-950E-4D87-84BF-3C41C5D60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27A29F-C127-4EAC-A95E-C3F5ACD9A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66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81D71A-55D6-4169-B3C3-C4EC94038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08FCD4-E2A2-4FB6-A0FD-D02DF4619F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906D07-8BDF-4651-8690-552D6BA36D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1E93A6-D325-47AD-BF34-ED2C045B7E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8A4A03-B8D3-440E-897A-8FC86E466A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B55B81-E2CF-43DC-8FFD-69359B75F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846F22-653B-4956-8790-94F6FD5B9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CA68818-EF14-4BEE-BCAD-3B8F342CC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85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B8A1-E08B-4FDC-9C77-9D19498025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0B17A9-86B8-4B46-BBEC-71A87753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0153E8-766D-491F-A563-78E5EC4E2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71B4D9-6162-459C-A6B6-F2950F7F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33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DE0D12-0864-43C5-9367-B63983654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D3DC0F-276E-4AA5-931F-148489FB7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1BE9F3-F33D-4E18-BA6B-B0713FD7C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46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2FEA5-5947-418C-9A57-4E7519BC9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350057-DA05-44E3-A65A-6314E71C37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96D854-DE53-458C-83A0-F779FB6E2E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CAE4A1-8D0F-41B5-B7D7-F1754BBC8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D43487-4795-40DC-AD6D-9282E17A6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FB9E7A-36A6-42C6-9763-582144BDA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369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EBA12-BBF0-4DCF-A3E3-16FFFE8DB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31D533E-8F3B-4D89-A621-2C55073D60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AE3873-D602-46B6-A844-4C389619E8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0629C6-79EE-4A69-8C17-BB39EF5AD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4AAC13-0747-43ED-BC1F-182984C9C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AB01B8-7FB6-4131-8312-48134C63B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5711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B392C3-9D40-4A87-8027-400F7783D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9335A0-6D9F-4447-BA80-4880824D60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7E461F-25D2-47BE-9D8A-7DC5A34F84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AB688-9D4A-4338-8A5A-E751387971F9}" type="datetimeFigureOut">
              <a:rPr lang="en-US" smtClean="0"/>
              <a:t>2/17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54CC8-4D5C-4C7F-8C16-74A39B663A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2776F2-2037-4974-A009-99DC07A2AC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78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https://www.learner.org/series/against-all-odds-inside-statistics/" TargetMode="Externa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684E3-2AC0-48E5-9833-2D8C5ABA4C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Chapter 8: Simple Linear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212B00-53B9-4FE2-9256-3F4F8B7353F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Part 2</a:t>
            </a:r>
          </a:p>
        </p:txBody>
      </p:sp>
    </p:spTree>
    <p:extLst>
      <p:ext uri="{BB962C8B-B14F-4D97-AF65-F5344CB8AC3E}">
        <p14:creationId xmlns:p14="http://schemas.microsoft.com/office/powerpoint/2010/main" val="22614037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F1746-21A3-40E2-8CCA-1233AAB3C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82163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alculations: leverage, standardized residual for 1</a:t>
            </a:r>
            <a:r>
              <a:rPr lang="en-US" sz="3600" b="1" baseline="30000" dirty="0">
                <a:solidFill>
                  <a:srgbClr val="0070C0"/>
                </a:solidFill>
              </a:rPr>
              <a:t>st</a:t>
            </a:r>
            <a:r>
              <a:rPr lang="en-US" sz="3600" b="1" dirty="0">
                <a:solidFill>
                  <a:srgbClr val="0070C0"/>
                </a:solidFill>
              </a:rPr>
              <a:t> observation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3B436C6-BC70-4742-B7D4-B735CD468B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47436" y="946915"/>
            <a:ext cx="1233034" cy="4360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50A7D5-7940-4F95-9F2B-94CB23810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143" y="1354865"/>
            <a:ext cx="7277787" cy="12917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AB711A-7E8E-4538-B297-13D77F931A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143" y="2612109"/>
            <a:ext cx="3376907" cy="6213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A966442-8564-416A-B08B-93021A9EAE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143" y="3216308"/>
            <a:ext cx="4375196" cy="8070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F73592-E808-4BFF-B421-991D8A02AB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0403" y="3198033"/>
            <a:ext cx="2780952" cy="3904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4EBEA33-044F-47B7-ADD1-B0A0428336F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0403" y="3585288"/>
            <a:ext cx="2609524" cy="43809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B9EFF5E-77EA-4B3B-8B4F-AAC0898326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143" y="4035891"/>
            <a:ext cx="4308732" cy="105622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0845568-1057-4FF2-832D-C4BEEFC61AE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0403" y="4027459"/>
            <a:ext cx="6295800" cy="117872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C2FC556-89FC-4096-9B1D-2FE20BEF4D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8201" y="5218696"/>
            <a:ext cx="7285548" cy="117872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84B6FE0-BCFC-4862-BAA8-054D78746C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06046" y="6027591"/>
            <a:ext cx="3838095" cy="5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03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E605B-B72B-488B-B9D5-706A816CF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65385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rage and Influence</a:t>
            </a:r>
          </a:p>
        </p:txBody>
      </p:sp>
      <p:pic>
        <p:nvPicPr>
          <p:cNvPr id="4" name="Content Placeholder 3" descr="Chart, scatter chart&#10;&#10;Description automatically generated">
            <a:extLst>
              <a:ext uri="{FF2B5EF4-FFF2-40B4-BE49-F238E27FC236}">
                <a16:creationId xmlns:a16="http://schemas.microsoft.com/office/drawing/2014/main" id="{9002A599-4F23-40D2-BB5E-89BFC824D0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3100" y="933835"/>
            <a:ext cx="5289275" cy="3092881"/>
          </a:xfrm>
          <a:prstGeom prst="rect">
            <a:avLst/>
          </a:prstGeom>
        </p:spPr>
      </p:pic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B0E0B92-2677-40F9-A63A-08F765D5C0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1361" y="3429000"/>
            <a:ext cx="4974672" cy="30964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69FDC72-41E3-41DB-9EF1-85DDFAB09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1361" y="1186471"/>
            <a:ext cx="4095750" cy="5619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D54D4E-75D0-4296-AFB8-B5890A4443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2625" y="5202445"/>
            <a:ext cx="4143375" cy="5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30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CAD-18D9-4FBB-96AF-1870C52699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06662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tab, R to the Rescue!!!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1A88D38-8394-4463-94CA-E2EF98ECB3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843887"/>
            <a:ext cx="4670223" cy="20922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FFB32E-8C24-412F-9757-76184C552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2978411"/>
            <a:ext cx="4893667" cy="104864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C9BC3E-AEE0-478E-B3BD-4517CBB683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672" y="4075550"/>
            <a:ext cx="4875194" cy="10853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39ABD40-5CA7-48EB-8A65-EEA81A8E36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672" y="5145079"/>
            <a:ext cx="4875194" cy="10605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783482B-0D2C-4BA6-BB21-6E17C16602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2037" y="5145079"/>
            <a:ext cx="2721983" cy="10605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E1D68F3-9A0D-4DDF-A48E-9E435995ED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4020" y="5226826"/>
            <a:ext cx="3190875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66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DDA70-994C-4359-8D0A-2B7D4645E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5719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rence fo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709832-00A6-4FAF-A413-1EA5A6D8A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9477" y="95317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hlinkClick r:id="rId3"/>
              </a:rPr>
              <a:t>https://www.learner.org/series/against-all-odds-inside-statistics/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gainst All Odds: Inside Statistics</a:t>
            </a:r>
          </a:p>
          <a:p>
            <a:pPr marL="0" indent="0">
              <a:buNone/>
            </a:pPr>
            <a:r>
              <a:rPr lang="en-US" dirty="0"/>
              <a:t>Unit 30: Inference for Regressio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opulation Model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ssumptions: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Video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B0550B-808D-49A0-9FAF-838A86FFF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64190"/>
              </p:ext>
            </p:extLst>
          </p:nvPr>
        </p:nvGraphicFramePr>
        <p:xfrm>
          <a:off x="2947668" y="2991695"/>
          <a:ext cx="2211562" cy="43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565310" imgH="304845" progId="Equation.DSMT4">
                  <p:embed/>
                </p:oleObj>
              </mc:Choice>
              <mc:Fallback>
                <p:oleObj name="Equation" r:id="rId4" imgW="1565310" imgH="30484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B0550B-808D-49A0-9FAF-838A86FFF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7668" y="2991695"/>
                        <a:ext cx="2211562" cy="430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08D131-03D4-4092-BBC4-6A211183B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02633"/>
              </p:ext>
            </p:extLst>
          </p:nvPr>
        </p:nvGraphicFramePr>
        <p:xfrm>
          <a:off x="3573434" y="2480549"/>
          <a:ext cx="2487578" cy="51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622670" imgH="333278" progId="Equation.DSMT4">
                  <p:embed/>
                </p:oleObj>
              </mc:Choice>
              <mc:Fallback>
                <p:oleObj name="Equation" r:id="rId6" imgW="1622670" imgH="33327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08D131-03D4-4092-BBC4-6A211183B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3434" y="2480549"/>
                        <a:ext cx="2487578" cy="51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6C7736-33BB-4FB7-BF4C-780BCC09E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27029"/>
              </p:ext>
            </p:extLst>
          </p:nvPr>
        </p:nvGraphicFramePr>
        <p:xfrm>
          <a:off x="3514288" y="3494670"/>
          <a:ext cx="1745609" cy="45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374471" imgH="361711" progId="Equation.DSMT4">
                  <p:embed/>
                </p:oleObj>
              </mc:Choice>
              <mc:Fallback>
                <p:oleObj name="Equation" r:id="rId8" imgW="1374471" imgH="36171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6C7736-33BB-4FB7-BF4C-780BCC09E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4288" y="3494670"/>
                        <a:ext cx="1745609" cy="459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29CB29-A269-43CB-81B6-6BA4ADCEA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15414"/>
              </p:ext>
            </p:extLst>
          </p:nvPr>
        </p:nvGraphicFramePr>
        <p:xfrm>
          <a:off x="1906076" y="4090056"/>
          <a:ext cx="2428533" cy="112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517690" imgH="704707" progId="Equation.DSMT4">
                  <p:embed/>
                </p:oleObj>
              </mc:Choice>
              <mc:Fallback>
                <p:oleObj name="Equation" r:id="rId10" imgW="1517690" imgH="70470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29CB29-A269-43CB-81B6-6BA4ADCEA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6076" y="4090056"/>
                        <a:ext cx="2428533" cy="112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41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45BEA-90A1-436B-9000-A5D2D31757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BC300-A218-410E-B683-21C260772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717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675D4-B982-49AB-BAD7-BB20BD2262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4975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ereal.csv: Needs Clea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51AE1-9EA0-492C-81F4-49C73092F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0100"/>
            <a:ext cx="10515600" cy="53768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rst, I deleted the second row containing data type. Then took a quick look through the data. Deleted rows that were empty of data for a particular cereal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mported the data (74 records). Quick check of data using summary command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C19F6A-3189-44C2-8212-67E3802212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11" y="2060575"/>
            <a:ext cx="11328378" cy="219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853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BBA81-CBAC-4673-9837-ADC939982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517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summary(cereal)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6C4F9E1-8056-4FD8-916A-8772621C10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297577"/>
            <a:ext cx="10749833" cy="401102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964110-8384-4F32-8207-E46B61C6E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5560423"/>
            <a:ext cx="7311403" cy="57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88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A7973-5901-4DB7-8F4A-06D6B8B95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Changing -1s to NA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1416DDD-7306-496F-96EC-3A4A9A667F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52" y="1218286"/>
            <a:ext cx="10679662" cy="45602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08152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C5C2D-B7CA-4A3C-A2D3-55B6B40D9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2675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Results of </a:t>
            </a:r>
            <a:r>
              <a:rPr lang="en-US" sz="3600" b="1" dirty="0" err="1">
                <a:solidFill>
                  <a:srgbClr val="0070C0"/>
                </a:solidFill>
              </a:rPr>
              <a:t>lm</a:t>
            </a:r>
            <a:r>
              <a:rPr lang="en-US" sz="3600" b="1" dirty="0">
                <a:solidFill>
                  <a:srgbClr val="0070C0"/>
                </a:solidFill>
              </a:rPr>
              <a:t> command slightly different than for previous PowerPoint lecture.</a:t>
            </a:r>
          </a:p>
        </p:txBody>
      </p:sp>
      <p:pic>
        <p:nvPicPr>
          <p:cNvPr id="4" name="Content Placeholder 3" descr="Text&#10;&#10;Description automatically generated with medium confidence">
            <a:extLst>
              <a:ext uri="{FF2B5EF4-FFF2-40B4-BE49-F238E27FC236}">
                <a16:creationId xmlns:a16="http://schemas.microsoft.com/office/drawing/2014/main" id="{82A00EB5-6070-4E91-BC02-CB7D6CC841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485900"/>
            <a:ext cx="8813800" cy="26133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AFD27A-A666-42BF-BD80-527C7B1183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37394"/>
            <a:ext cx="11125258" cy="204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51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4069D-32FE-4346-891B-9BFD34AA3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0218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Minitab Output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F169C15F-0C78-4D11-BF52-322F8BF035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928002"/>
            <a:ext cx="4933426" cy="55871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5812CD1-4B98-4E97-8407-7D31C5DD4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1201" y="4877038"/>
            <a:ext cx="4504762" cy="1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10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0FF642-83EF-42EC-9B38-2A2477CAC1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249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Minitab: Fitted Line Plot</a:t>
            </a:r>
          </a:p>
        </p:txBody>
      </p:sp>
      <p:pic>
        <p:nvPicPr>
          <p:cNvPr id="4" name="Content Placeholder 3" descr="Chart, scatter chart&#10;&#10;Description automatically generated">
            <a:extLst>
              <a:ext uri="{FF2B5EF4-FFF2-40B4-BE49-F238E27FC236}">
                <a16:creationId xmlns:a16="http://schemas.microsoft.com/office/drawing/2014/main" id="{4FA23EA4-0336-4F0C-BC8C-D79B3E0FFAA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97622"/>
            <a:ext cx="8012902" cy="54192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5579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82A56-13F6-4652-9FF7-C1F91E31E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93224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0070C0"/>
                </a:solidFill>
              </a:rPr>
              <a:t>Dataframe</a:t>
            </a:r>
            <a:r>
              <a:rPr lang="en-US" sz="3200" b="1" dirty="0">
                <a:solidFill>
                  <a:srgbClr val="0070C0"/>
                </a:solidFill>
              </a:rPr>
              <a:t> with sugars and rating, only complete cases: </a:t>
            </a:r>
            <a:r>
              <a:rPr lang="en-US" sz="3200" b="1" dirty="0" err="1">
                <a:solidFill>
                  <a:srgbClr val="0070C0"/>
                </a:solidFill>
              </a:rPr>
              <a:t>modcere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A729BE1-3EC2-47C0-94A9-30A7F915DB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937893"/>
            <a:ext cx="7619048" cy="31523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F17B9B8-C285-48C5-997E-E388068CA3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077" y="4090274"/>
            <a:ext cx="7488531" cy="2016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978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29041-5503-42C5-9D29-20BD720A6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4501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Data values that may exert undue influence on regression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6C5FB3-4E23-4881-B187-7F1AA4C58F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9626"/>
            <a:ext cx="10515600" cy="543606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utli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igh leverage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fluential observations</a:t>
            </a:r>
          </a:p>
          <a:p>
            <a:pPr marL="0" indent="0">
              <a:buNone/>
            </a:pPr>
            <a:r>
              <a:rPr lang="en-US" dirty="0"/>
              <a:t>Outlier: large absolute standardized residual (flagged if &gt;2)</a:t>
            </a:r>
          </a:p>
          <a:p>
            <a:pPr marL="0" indent="0">
              <a:buNone/>
            </a:pPr>
            <a:r>
              <a:rPr lang="en-US" dirty="0"/>
              <a:t>                                               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                                      (flagged if &gt; 2(</a:t>
            </a:r>
            <a:r>
              <a:rPr lang="en-US" i="1" dirty="0"/>
              <a:t>m</a:t>
            </a:r>
            <a:r>
              <a:rPr lang="en-US" dirty="0"/>
              <a:t>+1)/</a:t>
            </a:r>
            <a:r>
              <a:rPr lang="en-US" i="1" dirty="0"/>
              <a:t>n</a:t>
            </a:r>
            <a:r>
              <a:rPr lang="en-US" dirty="0"/>
              <a:t>),</a:t>
            </a:r>
          </a:p>
          <a:p>
            <a:pPr marL="0" indent="0">
              <a:buNone/>
            </a:pPr>
            <a:r>
              <a:rPr lang="en-US" i="1" dirty="0"/>
              <a:t>                                                                       m = # </a:t>
            </a:r>
            <a:r>
              <a:rPr lang="en-US" dirty="0"/>
              <a:t>pred. variables)</a:t>
            </a: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B60A85-1531-47F4-AE10-C6D4CF544E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187" y="3489871"/>
            <a:ext cx="3466667" cy="10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5DEEB5-E2DF-4B09-9A3A-2D96D5DAD7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245" y="4549528"/>
            <a:ext cx="2200000" cy="5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9476FD-A910-45CC-AD1E-C914960BC5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0996" y="5173786"/>
            <a:ext cx="3219048" cy="12285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01CBA7-D4B2-46C8-B35C-9169364F3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8563" y="5425040"/>
            <a:ext cx="1476190" cy="4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7135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203</Words>
  <Application>Microsoft Macintosh PowerPoint</Application>
  <PresentationFormat>Widescreen</PresentationFormat>
  <Paragraphs>3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Equation</vt:lpstr>
      <vt:lpstr>Chapter 8: Simple Linear Regression</vt:lpstr>
      <vt:lpstr>Cereal.csv: Needs Cleaning</vt:lpstr>
      <vt:lpstr>summary(cereal)</vt:lpstr>
      <vt:lpstr>Changing -1s to NAs</vt:lpstr>
      <vt:lpstr>Results of lm command slightly different than for previous PowerPoint lecture.</vt:lpstr>
      <vt:lpstr>Minitab Output</vt:lpstr>
      <vt:lpstr>Minitab: Fitted Line Plot</vt:lpstr>
      <vt:lpstr>Dataframe with sugars and rating, only complete cases: modcereal</vt:lpstr>
      <vt:lpstr>Data values that may exert undue influence on regression results</vt:lpstr>
      <vt:lpstr>Calculations: leverage, standardized residual for 1st observation</vt:lpstr>
      <vt:lpstr>Leverage and Influence</vt:lpstr>
      <vt:lpstr>Minitab, R to the Rescue!!!</vt:lpstr>
      <vt:lpstr>Inference for Regres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: Simple Linear Regression</dc:title>
  <dc:creator>Marsha Davis</dc:creator>
  <cp:lastModifiedBy>Villegas,Juan G.(Student)</cp:lastModifiedBy>
  <cp:revision>3</cp:revision>
  <dcterms:created xsi:type="dcterms:W3CDTF">2022-01-31T21:19:22Z</dcterms:created>
  <dcterms:modified xsi:type="dcterms:W3CDTF">2022-02-17T22:50:40Z</dcterms:modified>
</cp:coreProperties>
</file>